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53AC45" w14:textId="77777777" w:rsidR="000B3C31" w:rsidRDefault="000B3C31"/>
    <w:p w14:paraId="7F7431D9" w14:textId="4D61E69F" w:rsidR="00DE4894" w:rsidRPr="00DE4894" w:rsidRDefault="00DF7192" w:rsidP="00C21643">
      <w:pPr>
        <w:jc w:val="center"/>
        <w:rPr>
          <w:rFonts w:ascii="Arial" w:hAnsi="Arial" w:cs="Arial"/>
          <w:sz w:val="32"/>
          <w:szCs w:val="36"/>
        </w:rPr>
      </w:pPr>
      <w:r>
        <w:rPr>
          <w:rFonts w:ascii="Arial" w:hAnsi="Arial" w:cs="Arial"/>
          <w:sz w:val="32"/>
          <w:szCs w:val="36"/>
        </w:rPr>
        <w:t>C</w:t>
      </w:r>
      <w:r w:rsidR="00643527">
        <w:rPr>
          <w:rFonts w:ascii="Arial" w:hAnsi="Arial" w:cs="Arial"/>
          <w:sz w:val="32"/>
          <w:szCs w:val="36"/>
        </w:rPr>
        <w:t>F</w:t>
      </w:r>
      <w:r>
        <w:rPr>
          <w:rFonts w:ascii="Arial" w:hAnsi="Arial" w:cs="Arial"/>
          <w:sz w:val="32"/>
          <w:szCs w:val="36"/>
        </w:rPr>
        <w:t>=KW</w:t>
      </w:r>
    </w:p>
    <w:p w14:paraId="79702CEE" w14:textId="64DCA35E" w:rsidR="00C21643" w:rsidRPr="00C21643" w:rsidRDefault="00C21643" w:rsidP="00C21643">
      <w:pPr>
        <w:jc w:val="center"/>
        <w:rPr>
          <w:rFonts w:ascii="楷体" w:eastAsia="楷体" w:hAnsi="楷体" w:cs="Arial"/>
          <w:szCs w:val="28"/>
        </w:rPr>
      </w:pPr>
      <w:r w:rsidRPr="00C21643">
        <w:rPr>
          <w:rFonts w:ascii="楷体" w:eastAsia="楷体" w:hAnsi="楷体" w:cs="Arial" w:hint="eastAsia"/>
          <w:szCs w:val="28"/>
        </w:rPr>
        <w:t>2</w:t>
      </w:r>
      <w:r w:rsidRPr="00C21643">
        <w:rPr>
          <w:rFonts w:ascii="楷体" w:eastAsia="楷体" w:hAnsi="楷体" w:cs="Arial"/>
          <w:szCs w:val="28"/>
        </w:rPr>
        <w:t xml:space="preserve">020112921 </w:t>
      </w:r>
      <w:r w:rsidRPr="00C21643">
        <w:rPr>
          <w:rFonts w:ascii="楷体" w:eastAsia="楷体" w:hAnsi="楷体" w:cs="Arial" w:hint="eastAsia"/>
          <w:szCs w:val="28"/>
        </w:rPr>
        <w:t>刘欣豪</w:t>
      </w:r>
    </w:p>
    <w:p w14:paraId="140C0257" w14:textId="259874FB" w:rsidR="00FA1A67" w:rsidRDefault="00BE1400" w:rsidP="00283EC2">
      <w:pPr>
        <w:rPr>
          <w:noProof/>
        </w:rPr>
      </w:pPr>
      <w:r>
        <w:rPr>
          <w:rFonts w:hint="eastAsia"/>
          <w:noProof/>
        </w:rPr>
        <w:t xml:space="preserve"> </w:t>
      </w:r>
    </w:p>
    <w:p w14:paraId="1A0B4BE8" w14:textId="248DCC87" w:rsidR="00610640" w:rsidRDefault="00811E0B" w:rsidP="00E56D36">
      <w:pPr>
        <w:rPr>
          <w:rFonts w:ascii="Arial" w:hAnsi="Arial" w:cs="Arial"/>
          <w:szCs w:val="28"/>
        </w:rPr>
      </w:pPr>
      <w:r>
        <w:rPr>
          <w:rFonts w:ascii="Arial" w:hAnsi="Arial" w:cs="Arial" w:hint="eastAsia"/>
          <w:szCs w:val="28"/>
        </w:rPr>
        <w:t>C</w:t>
      </w:r>
      <w:r>
        <w:rPr>
          <w:rFonts w:ascii="Arial" w:hAnsi="Arial" w:cs="Arial"/>
          <w:szCs w:val="28"/>
        </w:rPr>
        <w:t>F</w:t>
      </w:r>
      <w:r>
        <w:rPr>
          <w:rFonts w:ascii="Arial" w:hAnsi="Arial" w:cs="Arial" w:hint="eastAsia"/>
          <w:szCs w:val="28"/>
        </w:rPr>
        <w:t>：</w:t>
      </w:r>
    </w:p>
    <w:p w14:paraId="493B461C" w14:textId="77777777" w:rsidR="00811E0B" w:rsidRDefault="00811E0B" w:rsidP="00811E0B">
      <w:r>
        <w:rPr>
          <w:rFonts w:ascii="Arial" w:hAnsi="Arial" w:cs="Arial" w:hint="eastAsia"/>
          <w:szCs w:val="28"/>
        </w:rPr>
        <w:t>当</w:t>
      </w:r>
      <w:r w:rsidRPr="009C6C9D">
        <w:rPr>
          <w:position w:val="-14"/>
        </w:rPr>
        <w:object w:dxaOrig="1200" w:dyaOrig="400" w14:anchorId="6100F98F">
          <v:shape id="_x0000_i1025" type="#_x0000_t75" style="width:59.95pt;height:19.85pt" o:ole="">
            <v:imagedata r:id="rId7" o:title=""/>
          </v:shape>
          <o:OLEObject Type="Embed" ProgID="Equation.DSMT4" ShapeID="_x0000_i1025" DrawAspect="Content" ObjectID="_1744635674" r:id="rId8"/>
        </w:object>
      </w:r>
      <w:r>
        <w:rPr>
          <w:rFonts w:hint="eastAsia"/>
        </w:rPr>
        <w:t>时：</w:t>
      </w:r>
      <w:r w:rsidRPr="009C6C9D">
        <w:rPr>
          <w:position w:val="-12"/>
        </w:rPr>
        <w:object w:dxaOrig="1340" w:dyaOrig="380" w14:anchorId="43C7209F">
          <v:shape id="_x0000_i1028" type="#_x0000_t75" style="width:67.1pt;height:18.9pt" o:ole="">
            <v:imagedata r:id="rId9" o:title=""/>
          </v:shape>
          <o:OLEObject Type="Embed" ProgID="Equation.DSMT4" ShapeID="_x0000_i1028" DrawAspect="Content" ObjectID="_1744635675" r:id="rId10"/>
        </w:object>
      </w:r>
    </w:p>
    <w:p w14:paraId="7410F74F" w14:textId="01FD6B8E" w:rsidR="00811E0B" w:rsidRDefault="00811E0B" w:rsidP="00E56D36"/>
    <w:p w14:paraId="20E6725A" w14:textId="616B1734" w:rsidR="00811E0B" w:rsidRDefault="00811E0B" w:rsidP="00E56D36">
      <w:r>
        <w:rPr>
          <w:rFonts w:hint="eastAsia"/>
        </w:rPr>
        <w:t>已知</w:t>
      </w:r>
      <w:r w:rsidRPr="009C6C9D">
        <w:rPr>
          <w:position w:val="-12"/>
        </w:rPr>
        <w:object w:dxaOrig="1260" w:dyaOrig="380" w14:anchorId="1B6DE15B">
          <v:shape id="_x0000_i1030" type="#_x0000_t75" style="width:62.9pt;height:18.9pt" o:ole="">
            <v:imagedata r:id="rId11" o:title=""/>
          </v:shape>
          <o:OLEObject Type="Embed" ProgID="Equation.DSMT4" ShapeID="_x0000_i1030" DrawAspect="Content" ObjectID="_1744635676" r:id="rId12"/>
        </w:object>
      </w:r>
    </w:p>
    <w:p w14:paraId="7772D373" w14:textId="148A7A0B" w:rsidR="00811E0B" w:rsidRDefault="00811E0B" w:rsidP="00E56D36">
      <w:r w:rsidRPr="009C6C9D">
        <w:rPr>
          <w:position w:val="-12"/>
        </w:rPr>
        <w:object w:dxaOrig="2500" w:dyaOrig="380" w14:anchorId="47BF64CA">
          <v:shape id="_x0000_i1033" type="#_x0000_t75" style="width:125.1pt;height:18.9pt" o:ole="">
            <v:imagedata r:id="rId13" o:title=""/>
          </v:shape>
          <o:OLEObject Type="Embed" ProgID="Equation.DSMT4" ShapeID="_x0000_i1033" DrawAspect="Content" ObjectID="_1744635677" r:id="rId14"/>
        </w:object>
      </w:r>
    </w:p>
    <w:p w14:paraId="09A46CA0" w14:textId="77777777" w:rsidR="00811E0B" w:rsidRDefault="00811E0B" w:rsidP="00E56D36"/>
    <w:p w14:paraId="72DCCBE8" w14:textId="2EF400E5" w:rsidR="00811E0B" w:rsidRDefault="00811E0B" w:rsidP="00E56D36">
      <w:r>
        <w:rPr>
          <w:rFonts w:hint="eastAsia"/>
        </w:rPr>
        <w:t>则</w:t>
      </w:r>
      <w:r w:rsidRPr="009C6C9D">
        <w:rPr>
          <w:position w:val="-24"/>
        </w:rPr>
        <w:object w:dxaOrig="1140" w:dyaOrig="620" w14:anchorId="759A25DA">
          <v:shape id="_x0000_i1034" type="#_x0000_t75" style="width:57pt;height:30.95pt" o:ole="">
            <v:imagedata r:id="rId15" o:title=""/>
          </v:shape>
          <o:OLEObject Type="Embed" ProgID="Equation.DSMT4" ShapeID="_x0000_i1034" DrawAspect="Content" ObjectID="_1744635678" r:id="rId16"/>
        </w:object>
      </w:r>
      <w:r>
        <w:rPr>
          <w:rFonts w:hint="eastAsia"/>
        </w:rPr>
        <w:t>；即：</w:t>
      </w:r>
      <w:r w:rsidRPr="009C6C9D">
        <w:rPr>
          <w:position w:val="-24"/>
        </w:rPr>
        <w:object w:dxaOrig="1100" w:dyaOrig="620" w14:anchorId="43E4789D">
          <v:shape id="_x0000_i1035" type="#_x0000_t75" style="width:55.05pt;height:30.95pt" o:ole="">
            <v:imagedata r:id="rId17" o:title=""/>
          </v:shape>
          <o:OLEObject Type="Embed" ProgID="Equation.DSMT4" ShapeID="_x0000_i1035" DrawAspect="Content" ObjectID="_1744635679" r:id="rId18"/>
        </w:object>
      </w:r>
    </w:p>
    <w:p w14:paraId="1D5BD7C7" w14:textId="77777777" w:rsidR="00811E0B" w:rsidRDefault="00811E0B" w:rsidP="00E56D36"/>
    <w:p w14:paraId="10F46BEB" w14:textId="706AE25A" w:rsidR="00811E0B" w:rsidRDefault="00811E0B" w:rsidP="00E56D36">
      <w:r>
        <w:t>KW</w:t>
      </w:r>
      <w:r>
        <w:rPr>
          <w:rFonts w:hint="eastAsia"/>
        </w:rPr>
        <w:t>：</w:t>
      </w:r>
      <w:r w:rsidR="00E244BC">
        <w:rPr>
          <w:rFonts w:hint="eastAsia"/>
        </w:rPr>
        <w:t>同理如上</w:t>
      </w:r>
    </w:p>
    <w:p w14:paraId="28921A34" w14:textId="77777777" w:rsidR="00E244BC" w:rsidRDefault="00E244BC" w:rsidP="00E56D36"/>
    <w:p w14:paraId="1D6D9230" w14:textId="77777777" w:rsidR="00E244BC" w:rsidRDefault="00E244BC" w:rsidP="00E56D36"/>
    <w:p w14:paraId="57438871" w14:textId="11EFD9BC" w:rsidR="00E244BC" w:rsidRDefault="00E244BC" w:rsidP="00E56D36">
      <w:r>
        <w:rPr>
          <w:rFonts w:hint="eastAsia"/>
        </w:rPr>
        <w:t>对于另半边：</w:t>
      </w:r>
    </w:p>
    <w:p w14:paraId="189E4D5F" w14:textId="067EEFD4" w:rsidR="00E244BC" w:rsidRPr="00E244BC" w:rsidRDefault="00E244BC" w:rsidP="00E56D36">
      <w:pPr>
        <w:rPr>
          <w:rFonts w:ascii="Arial" w:hAnsi="Arial" w:cs="Arial" w:hint="eastAsia"/>
          <w:szCs w:val="28"/>
        </w:rPr>
      </w:pPr>
      <w:r>
        <w:rPr>
          <w:rFonts w:ascii="Arial" w:hAnsi="Arial" w:cs="Arial" w:hint="eastAsia"/>
          <w:szCs w:val="28"/>
        </w:rPr>
        <w:t>C</w:t>
      </w:r>
      <w:r>
        <w:rPr>
          <w:rFonts w:ascii="Arial" w:hAnsi="Arial" w:cs="Arial"/>
          <w:szCs w:val="28"/>
        </w:rPr>
        <w:t>F</w:t>
      </w:r>
      <w:r>
        <w:rPr>
          <w:rFonts w:ascii="Arial" w:hAnsi="Arial" w:cs="Arial" w:hint="eastAsia"/>
          <w:szCs w:val="28"/>
        </w:rPr>
        <w:t>：</w:t>
      </w:r>
    </w:p>
    <w:p w14:paraId="44918A50" w14:textId="7239AE52" w:rsidR="00E244BC" w:rsidRDefault="00E244BC" w:rsidP="00E56D36">
      <w:pPr>
        <w:rPr>
          <w:noProof/>
        </w:rPr>
      </w:pPr>
      <w:r w:rsidRPr="009C6C9D">
        <w:rPr>
          <w:position w:val="-14"/>
        </w:rPr>
        <w:object w:dxaOrig="1380" w:dyaOrig="400" w14:anchorId="6DF1A46E">
          <v:shape id="_x0000_i1046" type="#_x0000_t75" style="width:69.05pt;height:19.85pt" o:ole="">
            <v:imagedata r:id="rId19" o:title=""/>
          </v:shape>
          <o:OLEObject Type="Embed" ProgID="Equation.DSMT4" ShapeID="_x0000_i1046" DrawAspect="Content" ObjectID="_1744635680" r:id="rId20"/>
        </w:object>
      </w:r>
    </w:p>
    <w:p w14:paraId="4ACFC6D5" w14:textId="0B75E7FE" w:rsidR="00E244BC" w:rsidRDefault="00E244BC" w:rsidP="00E56D36">
      <w:pPr>
        <w:rPr>
          <w:rFonts w:ascii="Arial" w:hAnsi="Arial" w:cs="Arial"/>
          <w:szCs w:val="28"/>
        </w:rPr>
      </w:pPr>
      <w:r w:rsidRPr="009C6C9D">
        <w:rPr>
          <w:position w:val="-14"/>
        </w:rPr>
        <w:object w:dxaOrig="620" w:dyaOrig="380" w14:anchorId="17F775FB">
          <v:shape id="_x0000_i1047" type="#_x0000_t75" style="width:30.95pt;height:18.9pt" o:ole="">
            <v:imagedata r:id="rId21" o:title=""/>
          </v:shape>
          <o:OLEObject Type="Embed" ProgID="Equation.DSMT4" ShapeID="_x0000_i1047" DrawAspect="Content" ObjectID="_1744635681" r:id="rId22"/>
        </w:object>
      </w:r>
    </w:p>
    <w:p w14:paraId="5A53D558" w14:textId="171A2B8F" w:rsidR="00E244BC" w:rsidRPr="00E244BC" w:rsidRDefault="00E244BC" w:rsidP="00E56D36">
      <w:pPr>
        <w:rPr>
          <w:rFonts w:hint="eastAsia"/>
        </w:rPr>
      </w:pPr>
      <w:r>
        <w:t>KW</w:t>
      </w:r>
      <w:r>
        <w:rPr>
          <w:rFonts w:hint="eastAsia"/>
        </w:rPr>
        <w:t>：</w:t>
      </w:r>
    </w:p>
    <w:p w14:paraId="5AA8C318" w14:textId="6459678F" w:rsidR="00E244BC" w:rsidRDefault="00E244BC" w:rsidP="00E56D36">
      <w:pPr>
        <w:rPr>
          <w:rFonts w:ascii="Arial" w:hAnsi="Arial" w:cs="Arial"/>
          <w:szCs w:val="28"/>
        </w:rPr>
      </w:pPr>
      <w:r w:rsidRPr="009C6C9D">
        <w:rPr>
          <w:position w:val="-14"/>
        </w:rPr>
        <w:object w:dxaOrig="2000" w:dyaOrig="400" w14:anchorId="513E769E">
          <v:shape id="_x0000_i1045" type="#_x0000_t75" style="width:100pt;height:19.85pt" o:ole="">
            <v:imagedata r:id="rId23" o:title=""/>
          </v:shape>
          <o:OLEObject Type="Embed" ProgID="Equation.DSMT4" ShapeID="_x0000_i1045" DrawAspect="Content" ObjectID="_1744635682" r:id="rId24"/>
        </w:object>
      </w:r>
    </w:p>
    <w:p w14:paraId="1288B4B5" w14:textId="76D96C9A" w:rsidR="00E244BC" w:rsidRDefault="00E244BC" w:rsidP="00E244BC">
      <w:pPr>
        <w:rPr>
          <w:rFonts w:ascii="Arial" w:hAnsi="Arial" w:cs="Arial" w:hint="eastAsia"/>
          <w:szCs w:val="28"/>
        </w:rPr>
      </w:pPr>
      <w:r w:rsidRPr="009C6C9D">
        <w:rPr>
          <w:position w:val="-14"/>
        </w:rPr>
        <w:object w:dxaOrig="620" w:dyaOrig="380" w14:anchorId="00EBF317">
          <v:shape id="_x0000_i1048" type="#_x0000_t75" style="width:30.95pt;height:18.9pt" o:ole="">
            <v:imagedata r:id="rId25" o:title=""/>
          </v:shape>
          <o:OLEObject Type="Embed" ProgID="Equation.DSMT4" ShapeID="_x0000_i1048" DrawAspect="Content" ObjectID="_1744635683" r:id="rId26"/>
        </w:object>
      </w:r>
    </w:p>
    <w:p w14:paraId="4834702C" w14:textId="77777777" w:rsidR="00E244BC" w:rsidRPr="00E312C6" w:rsidRDefault="00E244BC" w:rsidP="00E56D36">
      <w:pPr>
        <w:rPr>
          <w:rFonts w:ascii="Arial" w:hAnsi="Arial" w:cs="Arial" w:hint="eastAsia"/>
          <w:szCs w:val="28"/>
        </w:rPr>
      </w:pPr>
    </w:p>
    <w:sectPr w:rsidR="00E244BC" w:rsidRPr="00E312C6"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F132DE" w14:textId="77777777" w:rsidR="00EE624E" w:rsidRDefault="00EE624E" w:rsidP="00C21643">
      <w:r>
        <w:separator/>
      </w:r>
    </w:p>
  </w:endnote>
  <w:endnote w:type="continuationSeparator" w:id="0">
    <w:p w14:paraId="44314E7D" w14:textId="77777777" w:rsidR="00EE624E" w:rsidRDefault="00EE624E" w:rsidP="00C21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7C92D9" w14:textId="77777777" w:rsidR="00EE624E" w:rsidRDefault="00EE624E" w:rsidP="00C21643">
      <w:r>
        <w:separator/>
      </w:r>
    </w:p>
  </w:footnote>
  <w:footnote w:type="continuationSeparator" w:id="0">
    <w:p w14:paraId="774E8143" w14:textId="77777777" w:rsidR="00EE624E" w:rsidRDefault="00EE624E" w:rsidP="00C216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036A9B" w14:textId="2F3B2DE0" w:rsidR="00C21643" w:rsidRDefault="00C21643">
    <w:pPr>
      <w:pStyle w:val="a4"/>
    </w:pPr>
  </w:p>
  <w:p w14:paraId="14230130" w14:textId="0F2F6E72" w:rsidR="00C21643" w:rsidRDefault="00C21643">
    <w:pPr>
      <w:pStyle w:val="a4"/>
    </w:pPr>
    <w:r>
      <w:rPr>
        <w:rFonts w:hint="eastAsia"/>
      </w:rPr>
      <w:t>交通系统仿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62.9pt;height:31.6pt;visibility:visible;mso-wrap-style:square" o:bullet="t">
        <v:imagedata r:id="rId1" o:title=""/>
      </v:shape>
    </w:pict>
  </w:numPicBullet>
  <w:abstractNum w:abstractNumId="0" w15:restartNumberingAfterBreak="0">
    <w:nsid w:val="6D3301DC"/>
    <w:multiLevelType w:val="multilevel"/>
    <w:tmpl w:val="01905A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FC07645"/>
    <w:multiLevelType w:val="hybridMultilevel"/>
    <w:tmpl w:val="0652F35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723941264">
    <w:abstractNumId w:val="1"/>
  </w:num>
  <w:num w:numId="2" w16cid:durableId="4446192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153"/>
    <w:rsid w:val="00031153"/>
    <w:rsid w:val="00046A06"/>
    <w:rsid w:val="000B3C31"/>
    <w:rsid w:val="001D5371"/>
    <w:rsid w:val="00283EC2"/>
    <w:rsid w:val="002F0ECA"/>
    <w:rsid w:val="00385B4B"/>
    <w:rsid w:val="003A227B"/>
    <w:rsid w:val="003F1F20"/>
    <w:rsid w:val="00482CF3"/>
    <w:rsid w:val="004D6AA8"/>
    <w:rsid w:val="004F5F1D"/>
    <w:rsid w:val="00526447"/>
    <w:rsid w:val="00610640"/>
    <w:rsid w:val="00637C22"/>
    <w:rsid w:val="00643527"/>
    <w:rsid w:val="00644914"/>
    <w:rsid w:val="006B6139"/>
    <w:rsid w:val="006F7BDE"/>
    <w:rsid w:val="00767931"/>
    <w:rsid w:val="007D199A"/>
    <w:rsid w:val="007D6EC0"/>
    <w:rsid w:val="00811E0B"/>
    <w:rsid w:val="009D0FDE"/>
    <w:rsid w:val="00A51287"/>
    <w:rsid w:val="00B3216F"/>
    <w:rsid w:val="00B72087"/>
    <w:rsid w:val="00BC4246"/>
    <w:rsid w:val="00BE1400"/>
    <w:rsid w:val="00C21643"/>
    <w:rsid w:val="00D27155"/>
    <w:rsid w:val="00D607C6"/>
    <w:rsid w:val="00DE4894"/>
    <w:rsid w:val="00DF7192"/>
    <w:rsid w:val="00E244BC"/>
    <w:rsid w:val="00E312C6"/>
    <w:rsid w:val="00E530DD"/>
    <w:rsid w:val="00E56D36"/>
    <w:rsid w:val="00EE624E"/>
    <w:rsid w:val="00F31BF4"/>
    <w:rsid w:val="00FA1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8949C0"/>
  <w15:chartTrackingRefBased/>
  <w15:docId w15:val="{7CB29EB5-9756-46A5-B8DD-40442C264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1A67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C216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216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C21643"/>
    <w:pPr>
      <w:ind w:firstLineChars="200" w:firstLine="420"/>
    </w:pPr>
  </w:style>
  <w:style w:type="table" w:styleId="a9">
    <w:name w:val="Table Grid"/>
    <w:basedOn w:val="a1"/>
    <w:uiPriority w:val="39"/>
    <w:rsid w:val="00E312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1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0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08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747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5523653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3492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3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680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68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001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2790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29991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48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256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7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1</Pages>
  <Words>51</Words>
  <Characters>293</Characters>
  <Application>Microsoft Office Word</Application>
  <DocSecurity>0</DocSecurity>
  <Lines>2</Lines>
  <Paragraphs>1</Paragraphs>
  <ScaleCrop>false</ScaleCrop>
  <Company/>
  <LinksUpToDate>false</LinksUpToDate>
  <CharactersWithSpaces>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1 Mr.Liu</cp:lastModifiedBy>
  <cp:revision>14</cp:revision>
  <dcterms:created xsi:type="dcterms:W3CDTF">2023-04-06T08:53:00Z</dcterms:created>
  <dcterms:modified xsi:type="dcterms:W3CDTF">2023-05-03T08:14:00Z</dcterms:modified>
</cp:coreProperties>
</file>